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817" w:rsidRPr="00177BB6" w:rsidRDefault="00134ED4" w:rsidP="00440D80">
      <w:pPr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177BB6">
        <w:rPr>
          <w:rFonts w:cs="B Nazanin" w:hint="cs"/>
          <w:b/>
          <w:bCs/>
          <w:sz w:val="28"/>
          <w:szCs w:val="28"/>
          <w:rtl/>
          <w:lang w:bidi="fa-IR"/>
        </w:rPr>
        <w:t>بسمه تعالی</w:t>
      </w:r>
    </w:p>
    <w:p w:rsidR="00440D80" w:rsidRDefault="003A03AD" w:rsidP="00134ED4">
      <w:pPr>
        <w:jc w:val="center"/>
        <w:rPr>
          <w:rFonts w:cs="B Nazanin"/>
          <w:b/>
          <w:bCs/>
          <w:rtl/>
          <w:lang w:bidi="fa-IR"/>
        </w:rPr>
      </w:pPr>
      <w:r>
        <w:rPr>
          <w:rFonts w:cs="B Nazanin"/>
          <w:b/>
          <w:bCs/>
          <w:noProof/>
          <w:rtl/>
        </w:rPr>
        <w:drawing>
          <wp:inline distT="0" distB="0" distL="0" distR="0" wp14:anchorId="3F85ECF5" wp14:editId="0FE043A1">
            <wp:extent cx="809625" cy="962025"/>
            <wp:effectExtent l="0" t="0" r="9525" b="9525"/>
            <wp:docPr id="2" name="Picture 2" descr="C:\Users\root\Desktop\inde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oot\Desktop\index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D9C" w:rsidRPr="00384D08" w:rsidRDefault="00613D9C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نام ونام خانوادگی:رحیم برومندی</w:t>
      </w:r>
    </w:p>
    <w:p w:rsidR="00C666A9" w:rsidRDefault="00C666A9" w:rsidP="00613D9C">
      <w:pPr>
        <w:jc w:val="right"/>
        <w:rPr>
          <w:rFonts w:cs="B Nazanin"/>
          <w:b/>
          <w:bCs/>
          <w:rtl/>
          <w:lang w:bidi="fa-IR"/>
        </w:rPr>
      </w:pPr>
    </w:p>
    <w:p w:rsidR="00A87DC0" w:rsidRPr="00384D08" w:rsidRDefault="00A87DC0" w:rsidP="00C666A9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شماره دانشجویی:9431023</w:t>
      </w:r>
    </w:p>
    <w:p w:rsidR="00C666A9" w:rsidRDefault="00C666A9" w:rsidP="00C666A9">
      <w:pPr>
        <w:jc w:val="right"/>
        <w:rPr>
          <w:rFonts w:cs="B Nazanin"/>
          <w:b/>
          <w:bCs/>
          <w:rtl/>
          <w:lang w:bidi="fa-IR"/>
        </w:rPr>
      </w:pPr>
    </w:p>
    <w:p w:rsidR="00613D9C" w:rsidRPr="00384D08" w:rsidRDefault="00613D9C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موضوع:تکلیف شماره 2 درس اپتیک مجتمع نوری</w:t>
      </w:r>
    </w:p>
    <w:p w:rsidR="00C666A9" w:rsidRPr="00384D08" w:rsidRDefault="00C666A9" w:rsidP="00613D9C">
      <w:pPr>
        <w:jc w:val="right"/>
        <w:rPr>
          <w:rFonts w:cs="B Nazanin"/>
          <w:sz w:val="28"/>
          <w:szCs w:val="28"/>
          <w:rtl/>
          <w:lang w:bidi="fa-IR"/>
        </w:rPr>
      </w:pPr>
    </w:p>
    <w:p w:rsidR="00613D9C" w:rsidRPr="00384D08" w:rsidRDefault="007A3956" w:rsidP="00613D9C">
      <w:pPr>
        <w:jc w:val="right"/>
        <w:rPr>
          <w:rFonts w:cs="B Nazanin"/>
          <w:sz w:val="28"/>
          <w:szCs w:val="28"/>
          <w:rtl/>
          <w:lang w:bidi="fa-IR"/>
        </w:rPr>
      </w:pPr>
      <w:r w:rsidRPr="00384D08">
        <w:rPr>
          <w:rFonts w:cs="B Nazanin" w:hint="cs"/>
          <w:sz w:val="28"/>
          <w:szCs w:val="28"/>
          <w:rtl/>
          <w:lang w:bidi="fa-IR"/>
        </w:rPr>
        <w:t>استاد درس:جناب دکتر میری</w:t>
      </w:r>
    </w:p>
    <w:p w:rsidR="00C666A9" w:rsidRDefault="00C666A9" w:rsidP="00613D9C">
      <w:pPr>
        <w:jc w:val="right"/>
        <w:rPr>
          <w:rFonts w:cs="B Nazanin"/>
          <w:b/>
          <w:bCs/>
          <w:rtl/>
          <w:lang w:bidi="fa-IR"/>
        </w:rPr>
      </w:pPr>
    </w:p>
    <w:p w:rsidR="00114820" w:rsidRDefault="00114820" w:rsidP="00114820">
      <w:pPr>
        <w:rPr>
          <w:rFonts w:cs="B Nazanin"/>
          <w:b/>
          <w:bCs/>
          <w:rtl/>
          <w:lang w:bidi="fa-IR"/>
        </w:rPr>
      </w:pPr>
      <w:r>
        <w:rPr>
          <w:rFonts w:cs="B Nazanin" w:hint="cs"/>
          <w:b/>
          <w:bCs/>
          <w:rtl/>
          <w:lang w:bidi="fa-IR"/>
        </w:rPr>
        <w:t>آذر94</w:t>
      </w:r>
    </w:p>
    <w:p w:rsidR="007A3956" w:rsidRDefault="007A39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073156" w:rsidRDefault="00073156" w:rsidP="00613D9C">
      <w:pPr>
        <w:jc w:val="right"/>
        <w:rPr>
          <w:rFonts w:cs="B Nazanin"/>
          <w:b/>
          <w:bCs/>
          <w:rtl/>
          <w:lang w:bidi="fa-IR"/>
        </w:rPr>
      </w:pPr>
    </w:p>
    <w:p w:rsidR="00557A90" w:rsidRPr="00CA57BC" w:rsidRDefault="00073156" w:rsidP="000B52A5">
      <w:pPr>
        <w:jc w:val="right"/>
        <w:rPr>
          <w:rFonts w:cs="B Nazanin" w:hint="cs"/>
          <w:sz w:val="28"/>
          <w:szCs w:val="28"/>
          <w:rtl/>
          <w:lang w:bidi="fa-IR"/>
        </w:rPr>
      </w:pPr>
      <w:r w:rsidRPr="00CA57BC">
        <w:rPr>
          <w:rFonts w:cs="B Nazanin" w:hint="cs"/>
          <w:b/>
          <w:bCs/>
          <w:sz w:val="28"/>
          <w:szCs w:val="28"/>
          <w:rtl/>
          <w:lang w:bidi="fa-IR"/>
        </w:rPr>
        <w:lastRenderedPageBreak/>
        <w:t xml:space="preserve">تمرین شماره </w:t>
      </w:r>
      <w:r w:rsidR="00976A60">
        <w:rPr>
          <w:rFonts w:cs="B Nazanin" w:hint="cs"/>
          <w:b/>
          <w:bCs/>
          <w:sz w:val="28"/>
          <w:szCs w:val="28"/>
          <w:rtl/>
          <w:lang w:bidi="fa-IR"/>
        </w:rPr>
        <w:t>2</w:t>
      </w:r>
      <w:r w:rsidRPr="00CA57BC">
        <w:rPr>
          <w:rFonts w:cs="B Nazanin" w:hint="cs"/>
          <w:b/>
          <w:bCs/>
          <w:sz w:val="28"/>
          <w:szCs w:val="28"/>
          <w:rtl/>
          <w:lang w:bidi="fa-IR"/>
        </w:rPr>
        <w:t>:</w:t>
      </w:r>
      <w:r w:rsidR="00C76FF9">
        <w:rPr>
          <w:rFonts w:cs="B Nazanin" w:hint="cs"/>
          <w:sz w:val="28"/>
          <w:szCs w:val="28"/>
          <w:rtl/>
          <w:lang w:bidi="fa-IR"/>
        </w:rPr>
        <w:t>در این تمرین ما یک کاپلر قرار است طراحی کنیم، که از دو موجبر مشخص تشکیل شده است.</w:t>
      </w:r>
      <w:r w:rsidR="00987A1C">
        <w:rPr>
          <w:rFonts w:cs="B Nazanin" w:hint="cs"/>
          <w:sz w:val="28"/>
          <w:szCs w:val="28"/>
          <w:rtl/>
          <w:lang w:bidi="fa-IR"/>
        </w:rPr>
        <w:t xml:space="preserve">  باید کاپلر خود را طراحی کنیم.</w:t>
      </w:r>
      <w:r w:rsidR="00987A1C">
        <w:rPr>
          <w:rFonts w:cs="B Nazanin"/>
          <w:sz w:val="28"/>
          <w:szCs w:val="28"/>
          <w:lang w:bidi="fa-IR"/>
        </w:rPr>
        <w:t>g=200nm</w:t>
      </w:r>
      <w:r w:rsidR="00987A1C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987A1C">
        <w:rPr>
          <w:rFonts w:cs="B Nazanin"/>
          <w:sz w:val="28"/>
          <w:szCs w:val="28"/>
          <w:lang w:bidi="fa-IR"/>
        </w:rPr>
        <w:t>g=</w:t>
      </w:r>
      <w:r w:rsidR="000B52A5">
        <w:rPr>
          <w:rFonts w:cs="B Nazanin"/>
          <w:sz w:val="28"/>
          <w:szCs w:val="28"/>
          <w:lang w:bidi="fa-IR"/>
        </w:rPr>
        <w:t>5</w:t>
      </w:r>
      <w:r w:rsidR="00987A1C">
        <w:rPr>
          <w:rFonts w:cs="B Nazanin"/>
          <w:sz w:val="28"/>
          <w:szCs w:val="28"/>
          <w:lang w:bidi="fa-IR"/>
        </w:rPr>
        <w:t>00</w:t>
      </w:r>
      <w:r w:rsidR="00987A1C">
        <w:rPr>
          <w:rFonts w:cs="B Nazanin" w:hint="cs"/>
          <w:sz w:val="28"/>
          <w:szCs w:val="28"/>
          <w:rtl/>
          <w:lang w:bidi="fa-IR"/>
        </w:rPr>
        <w:t xml:space="preserve"> </w:t>
      </w:r>
      <w:r w:rsidR="00987A1C">
        <w:rPr>
          <w:rFonts w:cs="B Nazanin"/>
          <w:sz w:val="28"/>
          <w:szCs w:val="28"/>
          <w:lang w:bidi="fa-IR"/>
        </w:rPr>
        <w:t>nm</w:t>
      </w:r>
      <w:r w:rsidR="00987A1C">
        <w:rPr>
          <w:rFonts w:cs="B Nazanin" w:hint="cs"/>
          <w:sz w:val="28"/>
          <w:szCs w:val="28"/>
          <w:rtl/>
          <w:lang w:bidi="fa-IR"/>
        </w:rPr>
        <w:t xml:space="preserve">برای دو فاصله </w:t>
      </w:r>
    </w:p>
    <w:p w:rsidR="00693FE2" w:rsidRDefault="007112B3" w:rsidP="00613D9C">
      <w:pPr>
        <w:jc w:val="right"/>
        <w:rPr>
          <w:rFonts w:cs="B Nazanin"/>
          <w:b/>
          <w:bCs/>
          <w:rtl/>
          <w:lang w:bidi="fa-IR"/>
        </w:rPr>
      </w:pPr>
      <w:r>
        <w:rPr>
          <w:rFonts w:cs="B Nazanin"/>
          <w:b/>
          <w:bCs/>
          <w:noProof/>
          <w:rtl/>
        </w:rPr>
        <w:drawing>
          <wp:inline distT="0" distB="0" distL="0" distR="0">
            <wp:extent cx="5943600" cy="342201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B00A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2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1182" w:rsidRDefault="00BF1182" w:rsidP="000157E8">
      <w:pPr>
        <w:bidi/>
        <w:jc w:val="center"/>
        <w:rPr>
          <w:rFonts w:cs="B Nazanin"/>
          <w:sz w:val="28"/>
          <w:szCs w:val="28"/>
          <w:lang w:bidi="fa-IR"/>
        </w:rPr>
      </w:pPr>
    </w:p>
    <w:p w:rsidR="00E2372D" w:rsidRDefault="00F85C9E" w:rsidP="00F85C9E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برای محاسبه باید از فرمولی که درجزوه درس داده شده است استفاده کنیم. که این مقدار طول به ضریب شکست ساختار موج برکلی  برای  مدهای متقارن و نامقارن مربوط می شود.</w:t>
      </w:r>
    </w:p>
    <w:p w:rsidR="00165840" w:rsidRDefault="00F17459" w:rsidP="00F17459">
      <w:pPr>
        <w:bidi/>
        <w:jc w:val="right"/>
        <w:rPr>
          <w:rFonts w:cs="B Nazanin"/>
          <w:sz w:val="28"/>
          <w:szCs w:val="28"/>
          <w:lang w:bidi="fa-IR"/>
        </w:rPr>
      </w:pPr>
      <w:r w:rsidRPr="00FF476D">
        <w:rPr>
          <w:position w:val="-24"/>
        </w:rPr>
        <w:object w:dxaOrig="2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0.75pt" o:ole="">
            <v:imagedata r:id="rId9" o:title=""/>
          </v:shape>
          <o:OLEObject Type="Embed" ProgID="Equation.DSMT4" ShapeID="_x0000_i1025" DrawAspect="Content" ObjectID="_1541501663" r:id="rId10"/>
        </w:object>
      </w:r>
    </w:p>
    <w:p w:rsidR="00BF48CC" w:rsidRDefault="00165840" w:rsidP="00855C9A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که همان طور که می بینیم ثابت انتشار به طول موج وابسته می باشد، باید این را برای طول موج 1550 نانومتر محاسبه کنیم.</w:t>
      </w:r>
      <w:r w:rsidR="005226EC">
        <w:rPr>
          <w:rFonts w:cs="B Nazanin" w:hint="cs"/>
          <w:sz w:val="28"/>
          <w:szCs w:val="28"/>
          <w:rtl/>
          <w:lang w:bidi="fa-IR"/>
        </w:rPr>
        <w:t>طول مورد نیاز برای طراحی کاپلر</w:t>
      </w:r>
      <w:r w:rsidR="00BF48CC">
        <w:rPr>
          <w:rFonts w:cs="B Nazanin"/>
          <w:sz w:val="28"/>
          <w:szCs w:val="28"/>
          <w:lang w:bidi="fa-IR"/>
        </w:rPr>
        <w:t>3d</w:t>
      </w:r>
      <w:r w:rsidR="00855C9A">
        <w:rPr>
          <w:rFonts w:cs="B Nazanin"/>
          <w:sz w:val="28"/>
          <w:szCs w:val="28"/>
          <w:lang w:bidi="fa-IR"/>
        </w:rPr>
        <w:t>B</w:t>
      </w:r>
      <w:r w:rsidR="00BF48CC">
        <w:rPr>
          <w:rFonts w:cs="B Nazanin" w:hint="cs"/>
          <w:sz w:val="28"/>
          <w:szCs w:val="28"/>
          <w:rtl/>
          <w:lang w:bidi="fa-IR"/>
        </w:rPr>
        <w:t xml:space="preserve"> برابر خواهد بود:</w:t>
      </w:r>
    </w:p>
    <w:p w:rsidR="00A65BDF" w:rsidRDefault="00855C9A" w:rsidP="00855C9A">
      <w:pPr>
        <w:bidi/>
        <w:jc w:val="right"/>
        <w:rPr>
          <w:rFonts w:cs="B Nazanin" w:hint="cs"/>
          <w:sz w:val="28"/>
          <w:szCs w:val="28"/>
          <w:rtl/>
          <w:lang w:bidi="fa-IR"/>
        </w:rPr>
      </w:pPr>
      <w:r w:rsidRPr="00FF476D">
        <w:rPr>
          <w:position w:val="-24"/>
        </w:rPr>
        <w:object w:dxaOrig="999" w:dyaOrig="620">
          <v:shape id="_x0000_i1026" type="#_x0000_t75" style="width:50.25pt;height:30.75pt" o:ole="">
            <v:imagedata r:id="rId11" o:title=""/>
          </v:shape>
          <o:OLEObject Type="Embed" ProgID="Equation.DSMT4" ShapeID="_x0000_i1026" DrawAspect="Content" ObjectID="_1541501664" r:id="rId12"/>
        </w:object>
      </w:r>
    </w:p>
    <w:p w:rsidR="002D0F0A" w:rsidRDefault="00A27AAE" w:rsidP="00A27AAE">
      <w:pPr>
        <w:tabs>
          <w:tab w:val="right" w:pos="9360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که برای محاسبه ضریب شکست مدهای متقارن و نامتقارن باید ساختار را در </w:t>
      </w:r>
      <w:r>
        <w:rPr>
          <w:rFonts w:cs="B Nazanin"/>
          <w:sz w:val="28"/>
          <w:szCs w:val="28"/>
          <w:lang w:bidi="fa-IR"/>
        </w:rPr>
        <w:t>MODE Solution</w:t>
      </w:r>
      <w:r>
        <w:rPr>
          <w:rFonts w:cs="B Nazanin" w:hint="cs"/>
          <w:sz w:val="28"/>
          <w:szCs w:val="28"/>
          <w:rtl/>
          <w:lang w:bidi="fa-IR"/>
        </w:rPr>
        <w:t xml:space="preserve"> پیاده سازی کنیم.</w:t>
      </w:r>
      <w:r w:rsidR="008409D2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2D0F0A" w:rsidRDefault="002D0F0A" w:rsidP="002D0F0A">
      <w:pPr>
        <w:tabs>
          <w:tab w:val="right" w:pos="9360"/>
        </w:tabs>
        <w:bidi/>
        <w:rPr>
          <w:rFonts w:cs="B Nazanin"/>
          <w:sz w:val="28"/>
          <w:szCs w:val="28"/>
          <w:lang w:bidi="fa-IR"/>
        </w:rPr>
      </w:pPr>
    </w:p>
    <w:p w:rsidR="00E77217" w:rsidRDefault="002D0F0A" w:rsidP="002D0F0A">
      <w:pPr>
        <w:tabs>
          <w:tab w:val="right" w:pos="936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در شکل زیر ساختار اولیه دوموجبررا در مد سلوشن کشیده ایم، که برای فاصله 200 و 500 نانومتری مشاهده می کنید.</w:t>
      </w:r>
    </w:p>
    <w:p w:rsidR="00E77217" w:rsidRDefault="00E77217" w:rsidP="00E77217">
      <w:pPr>
        <w:tabs>
          <w:tab w:val="right" w:pos="936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E77217" w:rsidRDefault="00E77217" w:rsidP="00E77217">
      <w:pPr>
        <w:tabs>
          <w:tab w:val="right" w:pos="9360"/>
        </w:tabs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  <w:rtl/>
        </w:rPr>
        <w:drawing>
          <wp:inline distT="0" distB="0" distL="0" distR="0">
            <wp:extent cx="2457793" cy="1876687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4E9E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187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459" w:rsidRDefault="00E77217" w:rsidP="00E77217">
      <w:pPr>
        <w:tabs>
          <w:tab w:val="left" w:pos="258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sz w:val="28"/>
          <w:szCs w:val="28"/>
          <w:rtl/>
          <w:lang w:bidi="fa-IR"/>
        </w:rPr>
        <w:t>شکل1: دوموجبر با فاصله 500 نانومتری</w:t>
      </w:r>
    </w:p>
    <w:p w:rsidR="00E77217" w:rsidRDefault="00E77217" w:rsidP="00E77217">
      <w:pPr>
        <w:tabs>
          <w:tab w:val="left" w:pos="258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E77217" w:rsidRDefault="00E77217" w:rsidP="00E77217">
      <w:pPr>
        <w:tabs>
          <w:tab w:val="left" w:pos="258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E77217" w:rsidRDefault="00E77217" w:rsidP="00E77217">
      <w:pPr>
        <w:tabs>
          <w:tab w:val="left" w:pos="2580"/>
        </w:tabs>
        <w:bidi/>
        <w:jc w:val="center"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drawing>
          <wp:inline distT="0" distB="0" distL="0" distR="0">
            <wp:extent cx="2105319" cy="1543265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C040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319" cy="154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217" w:rsidRDefault="00E77217" w:rsidP="00E77217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/>
          <w:sz w:val="28"/>
          <w:szCs w:val="28"/>
          <w:rtl/>
          <w:lang w:bidi="fa-IR"/>
        </w:rPr>
        <w:tab/>
      </w:r>
      <w:r>
        <w:rPr>
          <w:rFonts w:cs="B Nazanin" w:hint="cs"/>
          <w:sz w:val="28"/>
          <w:szCs w:val="28"/>
          <w:rtl/>
          <w:lang w:bidi="fa-IR"/>
        </w:rPr>
        <w:t>شکل2:دوموجبربا فاصله 200نانو متری</w:t>
      </w:r>
    </w:p>
    <w:p w:rsidR="0093493C" w:rsidRDefault="0093493C" w:rsidP="0093493C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93493C" w:rsidRDefault="0093493C" w:rsidP="0093493C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93493C" w:rsidRDefault="00D66C36" w:rsidP="0093493C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حال ما باید با محاسبه مد برای طول موج 1550 نانومتر باید ضریب شکست مد های متقارن و نامتقارن را برای هردو ساختار محاسبه کرده، و بعد از روی آن طول کاپلینگ را محاسبه کنیم.</w:t>
      </w:r>
    </w:p>
    <w:p w:rsidR="00321857" w:rsidRDefault="009A404D" w:rsidP="00321857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ابتدا مدهای کاپلر با فاصله گپ 500 نانو متری را مشاهده می کنیم.</w:t>
      </w:r>
    </w:p>
    <w:p w:rsidR="00811C47" w:rsidRDefault="007E7C9C" w:rsidP="00811C47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مد اول برای ساختار کاپلر با فاصله گپ 500 نانو متر را در عکس زیر مشاهده می کنید. برای محاسبه مدها در </w:t>
      </w:r>
      <w:r>
        <w:rPr>
          <w:rFonts w:cs="B Nazanin"/>
          <w:sz w:val="28"/>
          <w:szCs w:val="28"/>
          <w:lang w:bidi="fa-IR"/>
        </w:rPr>
        <w:t>MODE Solution</w:t>
      </w:r>
      <w:r>
        <w:rPr>
          <w:rFonts w:cs="B Nazanin" w:hint="cs"/>
          <w:sz w:val="28"/>
          <w:szCs w:val="28"/>
          <w:rtl/>
          <w:lang w:bidi="fa-IR"/>
        </w:rPr>
        <w:t xml:space="preserve">ما باید از در قسمت سیمولیشن از </w:t>
      </w:r>
      <w:r>
        <w:rPr>
          <w:rFonts w:cs="B Nazanin"/>
          <w:sz w:val="28"/>
          <w:szCs w:val="28"/>
          <w:lang w:bidi="fa-IR"/>
        </w:rPr>
        <w:t>Eigen Mode Solver</w:t>
      </w:r>
      <w:r>
        <w:rPr>
          <w:rFonts w:cs="B Nazanin" w:hint="cs"/>
          <w:sz w:val="28"/>
          <w:szCs w:val="28"/>
          <w:rtl/>
          <w:lang w:bidi="fa-IR"/>
        </w:rPr>
        <w:t xml:space="preserve"> استفاده کنیم.</w:t>
      </w:r>
      <w:r w:rsidR="00DA1A1E">
        <w:rPr>
          <w:rFonts w:cs="B Nazanin"/>
          <w:sz w:val="28"/>
          <w:szCs w:val="28"/>
          <w:lang w:bidi="fa-IR"/>
        </w:rPr>
        <w:t xml:space="preserve"> </w:t>
      </w:r>
      <w:r w:rsidR="00DA1A1E">
        <w:rPr>
          <w:rFonts w:cs="B Nazanin" w:hint="cs"/>
          <w:sz w:val="28"/>
          <w:szCs w:val="28"/>
          <w:rtl/>
          <w:lang w:bidi="fa-IR"/>
        </w:rPr>
        <w:t xml:space="preserve"> حال در تصویر زیر مداول را مشاهده می کنید، که نا متقارن است:</w:t>
      </w:r>
      <w:r w:rsidR="006A1535">
        <w:rPr>
          <w:rFonts w:cs="B Nazanin" w:hint="cs"/>
          <w:sz w:val="28"/>
          <w:szCs w:val="28"/>
          <w:rtl/>
          <w:lang w:bidi="fa-IR"/>
        </w:rPr>
        <w:t xml:space="preserve"> این مد ها در طول موج 1.55 میکرومتر محاسبه شده است.</w:t>
      </w:r>
    </w:p>
    <w:p w:rsidR="002126DD" w:rsidRDefault="002126DD" w:rsidP="002126DD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drawing>
          <wp:inline distT="0" distB="0" distL="0" distR="0">
            <wp:extent cx="5943600" cy="4283710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7CE8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8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535" w:rsidRDefault="002126DD" w:rsidP="006A1535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شکل 3:مد اول کاپلر با فاصله گپ 500 نانومتر ، همان طور که مشاهده می کنیم، این مد نامتقارن و ضریب شکست آن برابر 2.346</w:t>
      </w:r>
      <w:r>
        <w:rPr>
          <w:rFonts w:cs="B Nazanin"/>
          <w:sz w:val="28"/>
          <w:szCs w:val="28"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:rsidR="00C2435D" w:rsidRDefault="00C2435D" w:rsidP="00C2435D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C2435D" w:rsidRDefault="00C2435D" w:rsidP="00C2435D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C2435D" w:rsidRDefault="00C2435D" w:rsidP="00C2435D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</w:p>
    <w:p w:rsidR="00C2435D" w:rsidRDefault="00C2435D" w:rsidP="00C2435D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lastRenderedPageBreak/>
        <w:drawing>
          <wp:inline distT="0" distB="0" distL="0" distR="0">
            <wp:extent cx="5943600" cy="430911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92C9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0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857" w:rsidRDefault="00C2435D" w:rsidP="00321857">
      <w:pPr>
        <w:tabs>
          <w:tab w:val="left" w:pos="2220"/>
        </w:tabs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شکل 4: مد دوم </w:t>
      </w:r>
      <w:r w:rsidR="00283B65">
        <w:rPr>
          <w:rFonts w:cs="B Nazanin" w:hint="cs"/>
          <w:sz w:val="28"/>
          <w:szCs w:val="28"/>
          <w:rtl/>
          <w:lang w:bidi="fa-IR"/>
        </w:rPr>
        <w:t xml:space="preserve">نا </w:t>
      </w:r>
      <w:r>
        <w:rPr>
          <w:rFonts w:cs="B Nazanin" w:hint="cs"/>
          <w:sz w:val="28"/>
          <w:szCs w:val="28"/>
          <w:rtl/>
          <w:lang w:bidi="fa-IR"/>
        </w:rPr>
        <w:t>هم متقارن می باشد، و ضریب شکست آن حدود 2.330می باشد.</w:t>
      </w:r>
    </w:p>
    <w:p w:rsidR="00283B65" w:rsidRDefault="00283B65" w:rsidP="00321857">
      <w:pPr>
        <w:tabs>
          <w:tab w:val="left" w:pos="2220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noProof/>
          <w:sz w:val="28"/>
          <w:szCs w:val="28"/>
        </w:rPr>
        <w:lastRenderedPageBreak/>
        <w:drawing>
          <wp:inline distT="0" distB="0" distL="0" distR="0">
            <wp:extent cx="5943600" cy="4301490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A766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0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857" w:rsidRDefault="00283B65" w:rsidP="00283B65">
      <w:pPr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شکل5: مد سوم هم نا متقارن می باشد،و ضریب شکست آن حدود1.72 می باشد.</w:t>
      </w:r>
    </w:p>
    <w:p w:rsidR="001442B8" w:rsidRDefault="001442B8" w:rsidP="001442B8">
      <w:pPr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حال اگر همین طور ادامه دهیم به مد ششم می رسم،که این مد برخلاف قبلی ها متقارن بوده وضریب شکست آن حدود1.140</w:t>
      </w:r>
      <w:r>
        <w:rPr>
          <w:rFonts w:cs="B Nazanin"/>
          <w:sz w:val="28"/>
          <w:szCs w:val="28"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:rsidR="001442B8" w:rsidRDefault="001442B8" w:rsidP="001442B8">
      <w:pPr>
        <w:bidi/>
        <w:rPr>
          <w:rFonts w:cs="B Nazanin" w:hint="cs"/>
          <w:sz w:val="28"/>
          <w:szCs w:val="28"/>
          <w:rtl/>
          <w:lang w:bidi="fa-IR"/>
        </w:rPr>
      </w:pPr>
    </w:p>
    <w:p w:rsidR="001442B8" w:rsidRDefault="001442B8" w:rsidP="001442B8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lastRenderedPageBreak/>
        <w:drawing>
          <wp:inline distT="0" distB="0" distL="0" distR="0">
            <wp:extent cx="5943600" cy="4032885"/>
            <wp:effectExtent l="0" t="0" r="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70B4EB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32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AD6" w:rsidRDefault="001442B8" w:rsidP="001442B8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شکل6: مد ششم متقارن، دارای ضریب شکست 1.40</w:t>
      </w:r>
      <w:r>
        <w:rPr>
          <w:rFonts w:cs="B Nazanin"/>
          <w:sz w:val="28"/>
          <w:szCs w:val="28"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می باشد.</w:t>
      </w:r>
    </w:p>
    <w:p w:rsidR="00EC0AD6" w:rsidRDefault="00EC0AD6" w:rsidP="00EC0AD6">
      <w:pPr>
        <w:bidi/>
        <w:rPr>
          <w:rFonts w:cs="B Nazanin"/>
          <w:sz w:val="28"/>
          <w:szCs w:val="28"/>
          <w:rtl/>
          <w:lang w:bidi="fa-IR"/>
        </w:rPr>
      </w:pPr>
    </w:p>
    <w:p w:rsidR="001442B8" w:rsidRDefault="00EC0AD6" w:rsidP="00EC0AD6">
      <w:pPr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حال باید ثابت انتشار را محاسبه کرد.</w:t>
      </w:r>
    </w:p>
    <w:p w:rsidR="002901F8" w:rsidRDefault="002901F8" w:rsidP="002901F8">
      <w:pPr>
        <w:bidi/>
        <w:jc w:val="right"/>
        <w:rPr>
          <w:rFonts w:hint="cs"/>
          <w:rtl/>
          <w:lang w:bidi="fa-IR"/>
        </w:rPr>
      </w:pPr>
    </w:p>
    <w:p w:rsidR="002901F8" w:rsidRDefault="008D606E" w:rsidP="002901F8">
      <w:pPr>
        <w:bidi/>
        <w:jc w:val="right"/>
        <w:rPr>
          <w:rFonts w:cs="B Nazanin"/>
          <w:sz w:val="28"/>
          <w:szCs w:val="28"/>
          <w:lang w:bidi="fa-IR"/>
        </w:rPr>
      </w:pPr>
      <w:r w:rsidRPr="00FF476D">
        <w:rPr>
          <w:position w:val="-24"/>
        </w:rPr>
        <w:object w:dxaOrig="4260" w:dyaOrig="620">
          <v:shape id="_x0000_i1027" type="#_x0000_t75" style="width:213pt;height:30.75pt" o:ole="">
            <v:imagedata r:id="rId19" o:title=""/>
          </v:shape>
          <o:OLEObject Type="Embed" ProgID="Equation.DSMT4" ShapeID="_x0000_i1027" DrawAspect="Content" ObjectID="_1541501665" r:id="rId20"/>
        </w:object>
      </w:r>
    </w:p>
    <w:p w:rsidR="00065765" w:rsidRDefault="002901F8" w:rsidP="002901F8">
      <w:pPr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حال طول لازم برای کوپل </w:t>
      </w:r>
      <w:r>
        <w:rPr>
          <w:rFonts w:cs="B Nazanin"/>
          <w:sz w:val="28"/>
          <w:szCs w:val="28"/>
          <w:lang w:bidi="fa-IR"/>
        </w:rPr>
        <w:t>3dB</w:t>
      </w:r>
      <w:r>
        <w:rPr>
          <w:rFonts w:cs="B Nazanin" w:hint="cs"/>
          <w:sz w:val="28"/>
          <w:szCs w:val="28"/>
          <w:rtl/>
          <w:lang w:bidi="fa-IR"/>
        </w:rPr>
        <w:t xml:space="preserve"> برابر خواهد بود:</w:t>
      </w:r>
    </w:p>
    <w:p w:rsidR="002901F8" w:rsidRDefault="002901F8" w:rsidP="002901F8">
      <w:pPr>
        <w:bidi/>
        <w:jc w:val="right"/>
        <w:rPr>
          <w:rFonts w:cs="B Nazanin"/>
          <w:sz w:val="28"/>
          <w:szCs w:val="28"/>
          <w:lang w:bidi="fa-IR"/>
        </w:rPr>
      </w:pPr>
      <w:r w:rsidRPr="00FF476D">
        <w:rPr>
          <w:position w:val="-24"/>
        </w:rPr>
        <w:object w:dxaOrig="4760" w:dyaOrig="620">
          <v:shape id="_x0000_i1028" type="#_x0000_t75" style="width:237.75pt;height:30.75pt" o:ole="">
            <v:imagedata r:id="rId21" o:title=""/>
          </v:shape>
          <o:OLEObject Type="Embed" ProgID="Equation.DSMT4" ShapeID="_x0000_i1028" DrawAspect="Content" ObjectID="_1541501666" r:id="rId22"/>
        </w:object>
      </w:r>
    </w:p>
    <w:p w:rsidR="002901F8" w:rsidRPr="002901F8" w:rsidRDefault="002901F8" w:rsidP="002901F8">
      <w:pPr>
        <w:bidi/>
        <w:rPr>
          <w:rFonts w:cs="B Nazanin" w:hint="cs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پس برای طول </w:t>
      </w:r>
      <w:r>
        <w:rPr>
          <w:rFonts w:cs="B Nazanin"/>
          <w:sz w:val="28"/>
          <w:szCs w:val="28"/>
          <w:lang w:bidi="fa-IR"/>
        </w:rPr>
        <w:t xml:space="preserve">.4 </w:t>
      </w:r>
      <w:r>
        <w:rPr>
          <w:rFonts w:cs="B Nazanin" w:hint="cs"/>
          <w:sz w:val="28"/>
          <w:szCs w:val="28"/>
          <w:rtl/>
          <w:lang w:bidi="fa-IR"/>
        </w:rPr>
        <w:t xml:space="preserve">میکرومتر کاپلر خود را طراحی کرده و نتایج را در </w:t>
      </w:r>
      <w:r>
        <w:rPr>
          <w:rFonts w:cs="B Nazanin"/>
          <w:sz w:val="28"/>
          <w:szCs w:val="28"/>
          <w:lang w:bidi="fa-IR"/>
        </w:rPr>
        <w:t>FDTD</w:t>
      </w:r>
      <w:r>
        <w:rPr>
          <w:rFonts w:cs="B Nazanin" w:hint="cs"/>
          <w:sz w:val="28"/>
          <w:szCs w:val="28"/>
          <w:rtl/>
          <w:lang w:bidi="fa-IR"/>
        </w:rPr>
        <w:t xml:space="preserve"> مشاهده می کنیم.</w:t>
      </w:r>
      <w:bookmarkStart w:id="0" w:name="_GoBack"/>
      <w:bookmarkEnd w:id="0"/>
    </w:p>
    <w:sectPr w:rsidR="002901F8" w:rsidRPr="002901F8" w:rsidSect="00440D80">
      <w:pgSz w:w="12240" w:h="15840"/>
      <w:pgMar w:top="1440" w:right="1440" w:bottom="1440" w:left="1440" w:header="720" w:footer="720" w:gutter="0"/>
      <w:pgBorders w:offsetFrom="page">
        <w:top w:val="outset" w:sz="6" w:space="24" w:color="auto"/>
        <w:left w:val="outset" w:sz="6" w:space="24" w:color="auto"/>
        <w:bottom w:val="inset" w:sz="6" w:space="24" w:color="auto"/>
        <w:right w:val="inset" w:sz="6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2919" w:rsidRDefault="00AE2919" w:rsidP="00440D80">
      <w:pPr>
        <w:spacing w:after="0" w:line="240" w:lineRule="auto"/>
      </w:pPr>
      <w:r>
        <w:separator/>
      </w:r>
    </w:p>
  </w:endnote>
  <w:endnote w:type="continuationSeparator" w:id="0">
    <w:p w:rsidR="00AE2919" w:rsidRDefault="00AE2919" w:rsidP="00440D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2919" w:rsidRDefault="00AE2919" w:rsidP="00440D80">
      <w:pPr>
        <w:spacing w:after="0" w:line="240" w:lineRule="auto"/>
      </w:pPr>
      <w:r>
        <w:separator/>
      </w:r>
    </w:p>
  </w:footnote>
  <w:footnote w:type="continuationSeparator" w:id="0">
    <w:p w:rsidR="00AE2919" w:rsidRDefault="00AE2919" w:rsidP="00440D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7FB"/>
    <w:rsid w:val="00003308"/>
    <w:rsid w:val="000157E8"/>
    <w:rsid w:val="00065765"/>
    <w:rsid w:val="00073156"/>
    <w:rsid w:val="000B52A5"/>
    <w:rsid w:val="000D0B15"/>
    <w:rsid w:val="00114820"/>
    <w:rsid w:val="00134ED4"/>
    <w:rsid w:val="001442B8"/>
    <w:rsid w:val="001445CC"/>
    <w:rsid w:val="00165840"/>
    <w:rsid w:val="00177BB6"/>
    <w:rsid w:val="00184F4B"/>
    <w:rsid w:val="00186097"/>
    <w:rsid w:val="00194046"/>
    <w:rsid w:val="001B701C"/>
    <w:rsid w:val="001F74A1"/>
    <w:rsid w:val="00206DD1"/>
    <w:rsid w:val="002126DD"/>
    <w:rsid w:val="002525A5"/>
    <w:rsid w:val="00283B65"/>
    <w:rsid w:val="002901F8"/>
    <w:rsid w:val="002A1072"/>
    <w:rsid w:val="002A171C"/>
    <w:rsid w:val="002A2071"/>
    <w:rsid w:val="002B0A4A"/>
    <w:rsid w:val="002D0F0A"/>
    <w:rsid w:val="002F4DA3"/>
    <w:rsid w:val="0030622D"/>
    <w:rsid w:val="00321857"/>
    <w:rsid w:val="0034225C"/>
    <w:rsid w:val="00384D08"/>
    <w:rsid w:val="003A03AD"/>
    <w:rsid w:val="0040116A"/>
    <w:rsid w:val="00410205"/>
    <w:rsid w:val="0043063E"/>
    <w:rsid w:val="00433B76"/>
    <w:rsid w:val="00437601"/>
    <w:rsid w:val="00440D80"/>
    <w:rsid w:val="00471883"/>
    <w:rsid w:val="00482AB7"/>
    <w:rsid w:val="00492C84"/>
    <w:rsid w:val="004A12AD"/>
    <w:rsid w:val="005067FB"/>
    <w:rsid w:val="005226EC"/>
    <w:rsid w:val="005448EE"/>
    <w:rsid w:val="00557A90"/>
    <w:rsid w:val="00560D3E"/>
    <w:rsid w:val="005B482B"/>
    <w:rsid w:val="00604961"/>
    <w:rsid w:val="00613D9C"/>
    <w:rsid w:val="00616D9D"/>
    <w:rsid w:val="0062437D"/>
    <w:rsid w:val="00663525"/>
    <w:rsid w:val="00672EEA"/>
    <w:rsid w:val="00693FE2"/>
    <w:rsid w:val="006A1535"/>
    <w:rsid w:val="006A2B58"/>
    <w:rsid w:val="006B5B36"/>
    <w:rsid w:val="006C6CB1"/>
    <w:rsid w:val="007112B3"/>
    <w:rsid w:val="007212B5"/>
    <w:rsid w:val="00736447"/>
    <w:rsid w:val="0074052C"/>
    <w:rsid w:val="00784F4A"/>
    <w:rsid w:val="007A3956"/>
    <w:rsid w:val="007C1406"/>
    <w:rsid w:val="007E7C9C"/>
    <w:rsid w:val="007F5EEA"/>
    <w:rsid w:val="00801AC1"/>
    <w:rsid w:val="00811C47"/>
    <w:rsid w:val="008409D2"/>
    <w:rsid w:val="00843BA2"/>
    <w:rsid w:val="00855C9A"/>
    <w:rsid w:val="008A111B"/>
    <w:rsid w:val="008A316F"/>
    <w:rsid w:val="008B3CE9"/>
    <w:rsid w:val="008D606E"/>
    <w:rsid w:val="009032C6"/>
    <w:rsid w:val="00912776"/>
    <w:rsid w:val="0093493C"/>
    <w:rsid w:val="00976A60"/>
    <w:rsid w:val="00987A1C"/>
    <w:rsid w:val="00991047"/>
    <w:rsid w:val="00992D6D"/>
    <w:rsid w:val="0099517A"/>
    <w:rsid w:val="00997DCA"/>
    <w:rsid w:val="009A404D"/>
    <w:rsid w:val="00A27AAE"/>
    <w:rsid w:val="00A347AD"/>
    <w:rsid w:val="00A65BDF"/>
    <w:rsid w:val="00A721CB"/>
    <w:rsid w:val="00A87DC0"/>
    <w:rsid w:val="00A93F7C"/>
    <w:rsid w:val="00AA19B8"/>
    <w:rsid w:val="00AC59D5"/>
    <w:rsid w:val="00AE2919"/>
    <w:rsid w:val="00AF55D0"/>
    <w:rsid w:val="00B44B5F"/>
    <w:rsid w:val="00B5355A"/>
    <w:rsid w:val="00B84E19"/>
    <w:rsid w:val="00BB20D7"/>
    <w:rsid w:val="00BE7AE1"/>
    <w:rsid w:val="00BF1182"/>
    <w:rsid w:val="00BF14C6"/>
    <w:rsid w:val="00BF48CC"/>
    <w:rsid w:val="00C2435D"/>
    <w:rsid w:val="00C33663"/>
    <w:rsid w:val="00C56F91"/>
    <w:rsid w:val="00C666A9"/>
    <w:rsid w:val="00C73D0E"/>
    <w:rsid w:val="00C75503"/>
    <w:rsid w:val="00C76FF9"/>
    <w:rsid w:val="00CA57BC"/>
    <w:rsid w:val="00CA71F0"/>
    <w:rsid w:val="00CC2898"/>
    <w:rsid w:val="00CE167D"/>
    <w:rsid w:val="00CF16BC"/>
    <w:rsid w:val="00CF79A0"/>
    <w:rsid w:val="00D1113D"/>
    <w:rsid w:val="00D11B20"/>
    <w:rsid w:val="00D23E6B"/>
    <w:rsid w:val="00D35586"/>
    <w:rsid w:val="00D447CF"/>
    <w:rsid w:val="00D61817"/>
    <w:rsid w:val="00D66C36"/>
    <w:rsid w:val="00D94D84"/>
    <w:rsid w:val="00DA1A1E"/>
    <w:rsid w:val="00DC73B9"/>
    <w:rsid w:val="00DE6380"/>
    <w:rsid w:val="00DF08FE"/>
    <w:rsid w:val="00E12B4D"/>
    <w:rsid w:val="00E2372D"/>
    <w:rsid w:val="00E24F99"/>
    <w:rsid w:val="00E430B8"/>
    <w:rsid w:val="00E71C23"/>
    <w:rsid w:val="00E77217"/>
    <w:rsid w:val="00E8271B"/>
    <w:rsid w:val="00EC0AD6"/>
    <w:rsid w:val="00EE3200"/>
    <w:rsid w:val="00EF60C2"/>
    <w:rsid w:val="00F105F2"/>
    <w:rsid w:val="00F13CFF"/>
    <w:rsid w:val="00F17459"/>
    <w:rsid w:val="00F31365"/>
    <w:rsid w:val="00F41F57"/>
    <w:rsid w:val="00F85A8C"/>
    <w:rsid w:val="00F85C9E"/>
    <w:rsid w:val="00F94EFB"/>
    <w:rsid w:val="00FC4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D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0D80"/>
  </w:style>
  <w:style w:type="paragraph" w:styleId="Footer">
    <w:name w:val="footer"/>
    <w:basedOn w:val="Normal"/>
    <w:link w:val="Foot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0D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D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0D80"/>
  </w:style>
  <w:style w:type="paragraph" w:styleId="Footer">
    <w:name w:val="footer"/>
    <w:basedOn w:val="Normal"/>
    <w:link w:val="FooterChar"/>
    <w:uiPriority w:val="99"/>
    <w:unhideWhenUsed/>
    <w:rsid w:val="00440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0D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12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9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image" Target="media/image5.tmp"/><Relationship Id="rId18" Type="http://schemas.openxmlformats.org/officeDocument/2006/relationships/image" Target="media/image10.tmp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tmp"/><Relationship Id="rId2" Type="http://schemas.microsoft.com/office/2007/relationships/stylesWithEffects" Target="stylesWithEffects.xml"/><Relationship Id="rId16" Type="http://schemas.openxmlformats.org/officeDocument/2006/relationships/image" Target="media/image8.tmp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tmp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tmp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7</Pages>
  <Words>322</Words>
  <Characters>184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2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 Pack 24 DVDs</dc:creator>
  <cp:lastModifiedBy>MRT Pack 24 DVDs</cp:lastModifiedBy>
  <cp:revision>619</cp:revision>
  <dcterms:created xsi:type="dcterms:W3CDTF">2016-11-24T06:35:00Z</dcterms:created>
  <dcterms:modified xsi:type="dcterms:W3CDTF">2016-11-24T10:36:00Z</dcterms:modified>
</cp:coreProperties>
</file>